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67E1" w:rsidRDefault="00CA0639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9A9F8B9" wp14:editId="58B78C2D">
                <wp:simplePos x="0" y="0"/>
                <wp:positionH relativeFrom="column">
                  <wp:posOffset>1266825</wp:posOffset>
                </wp:positionH>
                <wp:positionV relativeFrom="paragraph">
                  <wp:posOffset>114300</wp:posOffset>
                </wp:positionV>
                <wp:extent cx="457200" cy="190500"/>
                <wp:effectExtent l="0" t="0" r="0" b="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190500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43137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6BD09EE" id="Rectangle 6" o:spid="_x0000_s1026" style="position:absolute;margin-left:99.75pt;margin-top:9pt;width:36pt;height:1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" fillcolor="yellow" stroked="f" strokeweight="1pt">
                <v:fill opacity="28270f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4897251" wp14:editId="77F34A57">
                <wp:simplePos x="0" y="0"/>
                <wp:positionH relativeFrom="column">
                  <wp:posOffset>1733550</wp:posOffset>
                </wp:positionH>
                <wp:positionV relativeFrom="paragraph">
                  <wp:posOffset>342900</wp:posOffset>
                </wp:positionV>
                <wp:extent cx="457200" cy="190500"/>
                <wp:effectExtent l="0" t="0" r="0" b="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190500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43137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E0DF359" id="Rectangle 7" o:spid="_x0000_s1026" style="position:absolute;margin-left:136.5pt;margin-top:27pt;width:36pt;height: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" fillcolor="yellow" stroked="f" strokeweight="1pt">
                <v:fill opacity="28270f"/>
              </v:rect>
            </w:pict>
          </mc:Fallback>
        </mc:AlternateContent>
      </w:r>
      <w:r w:rsidR="00747EF5">
        <w:rPr>
          <w:noProof/>
        </w:rPr>
        <w:drawing>
          <wp:inline distT="0" distB="0" distL="0" distR="0" wp14:anchorId="4B77DF4B" wp14:editId="50BE2B78">
            <wp:extent cx="2733675" cy="6286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EF5" w:rsidRDefault="00747EF5"/>
    <w:p w:rsidR="00CA0639" w:rsidRDefault="00CA0639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C4017B9" wp14:editId="71DAF4F0">
                <wp:simplePos x="0" y="0"/>
                <wp:positionH relativeFrom="column">
                  <wp:posOffset>1724025</wp:posOffset>
                </wp:positionH>
                <wp:positionV relativeFrom="paragraph">
                  <wp:posOffset>361315</wp:posOffset>
                </wp:positionV>
                <wp:extent cx="447675" cy="114300"/>
                <wp:effectExtent l="0" t="0" r="28575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7675" cy="11430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C0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0B7F2B6" id="Straight Connector 10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5.75pt,28.45pt" to="171pt,3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" strokecolor="#c00000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7F38835" wp14:editId="54BD3E2E">
                <wp:simplePos x="0" y="0"/>
                <wp:positionH relativeFrom="column">
                  <wp:posOffset>1276350</wp:posOffset>
                </wp:positionH>
                <wp:positionV relativeFrom="paragraph">
                  <wp:posOffset>142240</wp:posOffset>
                </wp:positionV>
                <wp:extent cx="447675" cy="114300"/>
                <wp:effectExtent l="0" t="0" r="28575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7675" cy="11430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C0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25C2D57" id="Straight Connector 3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0.5pt,11.2pt" to="135.75pt,2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" strokecolor="#c00000" strokeweight="1pt">
                <v:stroke joinstyle="miter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7B075E52" wp14:editId="64BA7A68">
            <wp:extent cx="2733675" cy="6286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EF5" w:rsidRDefault="00747EF5"/>
    <w:p w:rsidR="00747EF5" w:rsidRDefault="00CA0639">
      <w:r>
        <w:rPr>
          <w:noProof/>
        </w:rPr>
        <mc:AlternateContent>
          <mc:Choice Requires="wps">
            <w:drawing>
              <wp:anchor distT="0" distB="0" distL="114300" distR="114300" simplePos="0" relativeHeight="251669162" behindDoc="1" locked="0" layoutInCell="1" allowOverlap="1" wp14:anchorId="673E6737" wp14:editId="600A97B9">
                <wp:simplePos x="0" y="0"/>
                <wp:positionH relativeFrom="column">
                  <wp:posOffset>1495425</wp:posOffset>
                </wp:positionH>
                <wp:positionV relativeFrom="paragraph">
                  <wp:posOffset>303530</wp:posOffset>
                </wp:positionV>
                <wp:extent cx="457200" cy="190500"/>
                <wp:effectExtent l="0" t="0" r="0" b="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1905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1470D3F" id="Rectangle 14" o:spid="_x0000_s1026" style="position:absolute;margin-left:117.75pt;margin-top:23.9pt;width:36pt;height:15pt;z-index:-25164731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" fillcolor="yellow" stroked="f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821" behindDoc="1" locked="0" layoutInCell="1" allowOverlap="1" wp14:anchorId="0D80F9D6" wp14:editId="27FD3B1E">
                <wp:simplePos x="0" y="0"/>
                <wp:positionH relativeFrom="column">
                  <wp:posOffset>1028700</wp:posOffset>
                </wp:positionH>
                <wp:positionV relativeFrom="paragraph">
                  <wp:posOffset>36830</wp:posOffset>
                </wp:positionV>
                <wp:extent cx="457200" cy="190500"/>
                <wp:effectExtent l="0" t="0" r="0" b="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1905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4BD7182" id="Rectangle 13" o:spid="_x0000_s1026" style="position:absolute;margin-left:81pt;margin-top:2.9pt;width:36pt;height:15pt;z-index:-25164765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" fillcolor="yellow" stroked="f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FC855F7" wp14:editId="0396C697">
                <wp:simplePos x="0" y="0"/>
                <wp:positionH relativeFrom="column">
                  <wp:posOffset>1476375</wp:posOffset>
                </wp:positionH>
                <wp:positionV relativeFrom="paragraph">
                  <wp:posOffset>1332230</wp:posOffset>
                </wp:positionV>
                <wp:extent cx="447675" cy="114300"/>
                <wp:effectExtent l="0" t="0" r="28575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7675" cy="11430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C0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9F9793A" id="Straight Connector 12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6.25pt,104.9pt" to="151.5pt,11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" strokecolor="#c00000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CC9DCB1" wp14:editId="472462EB">
                <wp:simplePos x="0" y="0"/>
                <wp:positionH relativeFrom="column">
                  <wp:posOffset>1028700</wp:posOffset>
                </wp:positionH>
                <wp:positionV relativeFrom="paragraph">
                  <wp:posOffset>1084580</wp:posOffset>
                </wp:positionV>
                <wp:extent cx="447675" cy="114300"/>
                <wp:effectExtent l="0" t="0" r="28575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7675" cy="11430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C0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3EA6F0" id="Straight Connector 11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1pt,85.4pt" to="116.25pt,9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" strokecolor="#c00000" strokeweight="1pt">
                <v:stroke joinstyle="miter"/>
              </v:line>
            </w:pict>
          </mc:Fallback>
        </mc:AlternateContent>
      </w:r>
      <w:r w:rsidR="00266563" w:rsidRPr="00266563">
        <w:rPr>
          <w:position w:val="-114"/>
        </w:rPr>
        <w:object w:dxaOrig="3120" w:dyaOrig="2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119.25pt" o:ole="">
            <v:imagedata r:id="rId5" o:title=""/>
          </v:shape>
          <o:OLEObject Type="Embed" ProgID="Equation.DSMT4" ShapeID="_x0000_i1025" DrawAspect="Content" ObjectID="_1566813662" r:id="rId6"/>
        </w:object>
      </w:r>
      <w:r w:rsidR="00860330">
        <w:t xml:space="preserve"> </w:t>
      </w:r>
    </w:p>
    <w:p w:rsidR="00266563" w:rsidRDefault="00266563"/>
    <w:p w:rsidR="00266563" w:rsidRDefault="00266563"/>
    <w:p w:rsidR="00266563" w:rsidRDefault="00266563">
      <w:bookmarkStart w:id="0" w:name="_GoBack"/>
      <w:bookmarkEnd w:id="0"/>
    </w:p>
    <w:p w:rsidR="00266563" w:rsidRDefault="00266563"/>
    <w:p w:rsidR="00266563" w:rsidRDefault="00266563"/>
    <w:sectPr w:rsidR="002665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7EF5"/>
    <w:rsid w:val="00266563"/>
    <w:rsid w:val="00747EF5"/>
    <w:rsid w:val="00860330"/>
    <w:rsid w:val="009567E1"/>
    <w:rsid w:val="00CA0639"/>
    <w:rsid w:val="00CB24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D7E3CBB-8855-4BA2-A867-9B141D99F6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</Pages>
  <Words>7</Words>
  <Characters>4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rr, Betsy</dc:creator>
  <cp:keywords/>
  <dc:description/>
  <cp:lastModifiedBy>Burr, Betsy</cp:lastModifiedBy>
  <cp:revision>1</cp:revision>
  <dcterms:created xsi:type="dcterms:W3CDTF">2017-09-13T16:01:00Z</dcterms:created>
  <dcterms:modified xsi:type="dcterms:W3CDTF">2017-09-13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